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8B5BED" w:rsidRDefault="0059419B" w:rsidP="00B8798E">
      <w:pPr>
        <w:pStyle w:val="Titl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98794</wp:posOffset>
                </wp:positionH>
                <wp:positionV relativeFrom="paragraph">
                  <wp:posOffset>-279779</wp:posOffset>
                </wp:positionV>
                <wp:extent cx="2872854" cy="859809"/>
                <wp:effectExtent l="0" t="0" r="22860" b="1651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2854" cy="8598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419B" w:rsidRDefault="0059419B" w:rsidP="0059419B">
                            <w:pPr>
                              <w:spacing w:after="0"/>
                            </w:pPr>
                            <w:r>
                              <w:t>1. Shape</w:t>
                            </w:r>
                          </w:p>
                          <w:p w:rsidR="0059419B" w:rsidRDefault="0059419B" w:rsidP="0059419B">
                            <w:pPr>
                              <w:spacing w:after="0"/>
                            </w:pPr>
                            <w:r>
                              <w:t>2. y-intercept</w:t>
                            </w:r>
                          </w:p>
                          <w:p w:rsidR="0059419B" w:rsidRDefault="0059419B" w:rsidP="0059419B">
                            <w:pPr>
                              <w:spacing w:after="0"/>
                            </w:pPr>
                            <w:r>
                              <w:t xml:space="preserve">3. </w:t>
                            </w:r>
                            <w:proofErr w:type="gramStart"/>
                            <w:r>
                              <w:t>roots</w:t>
                            </w:r>
                            <w:proofErr w:type="gramEnd"/>
                            <w:r>
                              <w:t xml:space="preserve"> (if they exist, if not go to step 4)</w:t>
                            </w:r>
                          </w:p>
                          <w:p w:rsidR="0059419B" w:rsidRDefault="0059419B" w:rsidP="0059419B">
                            <w:pPr>
                              <w:spacing w:after="0"/>
                            </w:pPr>
                            <w:r>
                              <w:t xml:space="preserve">4. </w:t>
                            </w:r>
                            <w:proofErr w:type="gramStart"/>
                            <w:r>
                              <w:t>complete</w:t>
                            </w:r>
                            <w:proofErr w:type="gramEnd"/>
                            <w:r>
                              <w:t xml:space="preserve"> the square for vertex (if no root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026" type="#_x0000_t202" style="position:absolute;margin-left:314.85pt;margin-top:-22.05pt;width:226.2pt;height:67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" fillcolor="white [3201]" strokeweight=".5pt">
                <v:textbox>
                  <w:txbxContent>
                    <w:p w:rsidR="0059419B" w:rsidRDefault="0059419B" w:rsidP="0059419B">
                      <w:pPr>
                        <w:spacing w:after="0"/>
                      </w:pPr>
                      <w:r>
                        <w:t>1. Shape</w:t>
                      </w:r>
                    </w:p>
                    <w:p w:rsidR="0059419B" w:rsidRDefault="0059419B" w:rsidP="0059419B">
                      <w:pPr>
                        <w:spacing w:after="0"/>
                      </w:pPr>
                      <w:r>
                        <w:t>2. y-intercept</w:t>
                      </w:r>
                    </w:p>
                    <w:p w:rsidR="0059419B" w:rsidRDefault="0059419B" w:rsidP="0059419B">
                      <w:pPr>
                        <w:spacing w:after="0"/>
                      </w:pPr>
                      <w:r>
                        <w:t xml:space="preserve">3. </w:t>
                      </w:r>
                      <w:proofErr w:type="gramStart"/>
                      <w:r>
                        <w:t>roots</w:t>
                      </w:r>
                      <w:proofErr w:type="gramEnd"/>
                      <w:r>
                        <w:t xml:space="preserve"> (if they exist, if not go to step 4)</w:t>
                      </w:r>
                    </w:p>
                    <w:p w:rsidR="0059419B" w:rsidRDefault="0059419B" w:rsidP="0059419B">
                      <w:pPr>
                        <w:spacing w:after="0"/>
                      </w:pPr>
                      <w:r>
                        <w:t xml:space="preserve">4. </w:t>
                      </w:r>
                      <w:proofErr w:type="gramStart"/>
                      <w:r>
                        <w:t>complete</w:t>
                      </w:r>
                      <w:proofErr w:type="gramEnd"/>
                      <w:r>
                        <w:t xml:space="preserve"> the square for vertex (if no roots)</w:t>
                      </w:r>
                    </w:p>
                  </w:txbxContent>
                </v:textbox>
              </v:shape>
            </w:pict>
          </mc:Fallback>
        </mc:AlternateContent>
      </w:r>
      <w:r w:rsidR="00B8798E">
        <w:t>Sketching Quadratic Graph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B8798E" w:rsidTr="00B8798E">
        <w:tc>
          <w:tcPr>
            <w:tcW w:w="3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18EDF766" wp14:editId="7C38D2BA">
                      <wp:simplePos x="0" y="0"/>
                      <wp:positionH relativeFrom="column">
                        <wp:posOffset>-12700</wp:posOffset>
                      </wp:positionH>
                      <wp:positionV relativeFrom="paragraph">
                        <wp:posOffset>47464</wp:posOffset>
                      </wp:positionV>
                      <wp:extent cx="1889760" cy="1692323"/>
                      <wp:effectExtent l="0" t="38100" r="34290" b="2222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323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" name="Straight Arrow Connector 2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" o:spid="_x0000_s1026" style="position:absolute;margin-left:-1pt;margin-top:3.75pt;width:148.8pt;height:133.25pt;z-index:251660288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chS8QAAADaAAAADwAAAGRycy9kb3ducmV2LnhtbESPQWvCQBCF70L/wzIFb7ppsVJiNiIt&#10;gkVoiS2ItzE7JsHsbNhdTfrvu4LQ0zC8N+97ky0H04orOd9YVvA0TUAQl1Y3XCn4+V5PXkH4gKyx&#10;tUwKfsnDMn8YZZhq23NB112oRAxhn6KCOoQuldKXNRn0U9sRR+1kncEQV1dJ7bCP4aaVz0kylwYb&#10;joQaO3qrqTzvLiZC3mfFy3a/Pc6oWH31x4/DZ3AHpcaPw2oBItAQ/s33642O9eH2ym3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JyFLxAAAANoAAAAPAAAAAAAAAAAA&#10;AAAAAKECAABkcnMvZG93bnJldi54bWxQSwUGAAAAAAQABAD5AAAAkgMAAAAA&#10;" strokecolor="#4579b8 [3044]">
                        <v:stroke endarrow="open"/>
                      </v:shape>
                      <v:shape id="Straight Arrow Connector 2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oJ0MEAAADaAAAADwAAAGRycy9kb3ducmV2LnhtbESPQYvCMBSE7wv+h/AEb2uqS5dSjSJC&#10;ca/qCnp7Ns+22LyUJtX6740geBxm5htmvuxNLW7Uusqygsk4AkGcW11xoeB/n30nIJxH1lhbJgUP&#10;crBcDL7mmGp75y3ddr4QAcIuRQWl900qpctLMujGtiEO3sW2Bn2QbSF1i/cAN7WcRtGvNFhxWCix&#10;oXVJ+XXXGQU/l3O/SfxKJtnRrrsujuNDdlJqNOxXMxCeev8Jv9t/WsEUXlfCDZ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CgnQwQAAANoAAAAPAAAAAAAAAAAAAAAA&#10;AKECAABkcnMvZG93bnJldi54bWxQSwUGAAAAAAQABAD5AAAAjwMAAAAA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1.</w:t>
            </w:r>
          </w:p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</w:tc>
        <w:tc>
          <w:tcPr>
            <w:tcW w:w="35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2AF91F22" wp14:editId="322C350B">
                      <wp:simplePos x="0" y="0"/>
                      <wp:positionH relativeFrom="column">
                        <wp:posOffset>-15714</wp:posOffset>
                      </wp:positionH>
                      <wp:positionV relativeFrom="paragraph">
                        <wp:posOffset>46990</wp:posOffset>
                      </wp:positionV>
                      <wp:extent cx="1889760" cy="1692323"/>
                      <wp:effectExtent l="0" t="38100" r="34290" b="22225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323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8" name="Straight Arrow Connector 8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7" o:spid="_x0000_s1026" style="position:absolute;margin-left:-1.25pt;margin-top:3.7pt;width:148.8pt;height:133.25pt;z-index:251664384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">
                      <v:shape id="Straight Arrow Connector 8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2I1sEAAADaAAAADwAAAGRycy9kb3ducmV2LnhtbERPTWvCQBC9C/0PyxR6002LSomuIi2F&#10;iqDEFsTbmJ0modnZsLs16b/vHIQeH+97uR5cq64UYuPZwOMkA0VcettwZeDz4238DComZIutZzLw&#10;SxHWq7vREnPrey7oekyVkhCOORqoU+pyrWNZk8M48R2xcF8+OEwCQ6VtwF7CXaufsmyuHTYsDTV2&#10;9FJT+X38cVLyOi1mu9PuMqVic+gv2/M+hbMxD/fDZgEq0ZD+xTf3uzUgW+WK3AC9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HYjWwQAAANoAAAAPAAAAAAAAAAAAAAAA&#10;AKECAABkcnMvZG93bnJldi54bWxQSwUGAAAAAAQABAD5AAAAjwMAAAAA&#10;" strokecolor="#4579b8 [3044]">
                        <v:stroke endarrow="open"/>
                      </v:shape>
                      <v:shape id="Straight Arrow Connector 9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6bocMAAADaAAAADwAAAGRycy9kb3ducmV2LnhtbESPT2uDQBTE74F+h+UVekvWNhiMdRUJ&#10;SHpt/kB7e3FfVOq+FXdN7LfvFgo9DjPzGyYrZtOLG42us6zgeRWBIK6t7rhRcDpWywSE88gae8uk&#10;4JscFPnDIsNU2zu/0+3gGxEg7FJU0Ho/pFK6uiWDbmUH4uBd7WjQBzk2Uo94D3DTy5co2kiDHYeF&#10;FgfatVR/HSajYH29zPvElzKpPuxumuI4PlefSj09zuUrCE+z/w//td+0gi38Xgk3QO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um6HDAAAA2g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2.</w:t>
            </w:r>
          </w:p>
        </w:tc>
        <w:tc>
          <w:tcPr>
            <w:tcW w:w="35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4FBAABB" wp14:editId="25D1A991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53814</wp:posOffset>
                      </wp:positionV>
                      <wp:extent cx="1889760" cy="1692323"/>
                      <wp:effectExtent l="0" t="38100" r="34290" b="22225"/>
                      <wp:wrapNone/>
                      <wp:docPr id="13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323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14" name="Straight Arrow Connector 14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3" o:spid="_x0000_s1026" style="position:absolute;margin-left:-.8pt;margin-top:4.25pt;width:148.8pt;height:133.25pt;z-index:251667456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">
                      <v:shape id="Straight Arrow Connector 14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1z28UAAADbAAAADwAAAGRycy9kb3ducmV2LnhtbESPQWvCQBCF7wX/wzKCt7qxpEWiq4hS&#10;sAgtUUG8jdkxCWZnw+7WpP++Wyh4m+G9ed+b+bI3jbiT87VlBZNxAoK4sLrmUsHx8P48BeEDssbG&#10;Min4IQ/LxeBpjpm2Hed034dSxBD2GSqoQmgzKX1RkUE/ti1x1K7WGQxxdaXUDrsYbhr5kiRv0mDN&#10;kVBhS+uKitv+20TIJs1fd6fdJaV89dVdPs6fwZ2VGg371QxEoD48zP/XWx3rp/D3Sxx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1z28UAAADbAAAADwAAAAAAAAAA&#10;AAAAAAChAgAAZHJzL2Rvd25yZXYueG1sUEsFBgAAAAAEAAQA+QAAAJMDAAAAAA==&#10;" strokecolor="#4579b8 [3044]">
                        <v:stroke endarrow="open"/>
                      </v:shape>
                      <v:shape id="Straight Arrow Connector 15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/hTsAAAADbAAAADwAAAGRycy9kb3ducmV2LnhtbERPS4vCMBC+C/sfwizszaauVErXKCKU&#10;9eoL9DbbjG2xmZQm1e6/N4LgbT6+58yXg2nEjTpXW1YwiWIQxIXVNZcKDvt8nIJwHlljY5kU/JOD&#10;5eJjNMdM2ztv6bbzpQgh7DJUUHnfZlK6oiKDLrItceAutjPoA+xKqTu8h3DTyO84nkmDNYeGClta&#10;V1Rcd71RML38Db+pX8k0P9l13ydJcszPSn19DqsfEJ4G/xa/3Bsd5ifw/CUcIB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Iv4U7AAAAA2wAAAA8AAAAAAAAAAAAAAAAA&#10;oQIAAGRycy9kb3ducmV2LnhtbFBLBQYAAAAABAAEAPkAAACO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3.</w:t>
            </w:r>
          </w:p>
        </w:tc>
      </w:tr>
      <w:tr w:rsidR="00B8798E" w:rsidTr="00B8798E">
        <w:tc>
          <w:tcPr>
            <w:tcW w:w="35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7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9pt;height:16.1pt" o:ole="">
                  <v:imagedata r:id="rId5" o:title=""/>
                </v:shape>
                <o:OLEObject Type="Embed" ProgID="Equation.DSMT4" ShapeID="_x0000_i1025" DrawAspect="Content" ObjectID="_1492945359" r:id="rId6"/>
              </w:object>
            </w:r>
          </w:p>
          <w:p w:rsidR="00B8798E" w:rsidRDefault="00B8798E" w:rsidP="00B8798E">
            <w:pPr>
              <w:jc w:val="center"/>
            </w:pPr>
          </w:p>
        </w:tc>
        <w:tc>
          <w:tcPr>
            <w:tcW w:w="35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640" w:dyaOrig="320">
                <v:shape id="_x0000_i1026" type="#_x0000_t75" style="width:82.2pt;height:16.1pt" o:ole="">
                  <v:imagedata r:id="rId7" o:title=""/>
                </v:shape>
                <o:OLEObject Type="Embed" ProgID="Equation.DSMT4" ShapeID="_x0000_i1026" DrawAspect="Content" ObjectID="_1492945360" r:id="rId8"/>
              </w:object>
            </w:r>
          </w:p>
        </w:tc>
        <w:tc>
          <w:tcPr>
            <w:tcW w:w="35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700" w:dyaOrig="320">
                <v:shape id="_x0000_i1027" type="#_x0000_t75" style="width:84.9pt;height:16.1pt" o:ole="">
                  <v:imagedata r:id="rId9" o:title=""/>
                </v:shape>
                <o:OLEObject Type="Embed" ProgID="Equation.DSMT4" ShapeID="_x0000_i1027" DrawAspect="Content" ObjectID="_1492945361" r:id="rId10"/>
              </w:object>
            </w:r>
          </w:p>
        </w:tc>
      </w:tr>
      <w:tr w:rsidR="00B8798E" w:rsidTr="00B8798E">
        <w:tc>
          <w:tcPr>
            <w:tcW w:w="3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7762ED26" wp14:editId="2930C3F7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53501</wp:posOffset>
                      </wp:positionV>
                      <wp:extent cx="1889760" cy="1692275"/>
                      <wp:effectExtent l="0" t="38100" r="34290" b="22225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5" name="Straight Arrow Connector 5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Arrow Connector 6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" o:spid="_x0000_s1026" style="position:absolute;margin-left:-1.2pt;margin-top:4.2pt;width:148.8pt;height:133.25pt;z-index:251662336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">
                      <v:shape id="Straight Arrow Connector 5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wnSMMAAADaAAAADwAAAGRycy9kb3ducmV2LnhtbESPX2vCMBTF3wW/Q7iCb5o6dEhnFHEM&#10;NgSlKgzfrs1dW9bclCTa7tsbYeDj4fz5cRarztTiRs5XlhVMxgkI4tzqigsFp+PHaA7CB2SNtWVS&#10;8EceVst+b4Gpti1ndDuEQsQR9ikqKENoUil9XpJBP7YNcfR+rDMYonSF1A7bOG5q+ZIkr9JgxZFQ&#10;YkObkvLfw9VEyPs0m22/t5cpZet9e/k674I7KzUcdOs3EIG68Az/tz+1ghk8rsQb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cJ0jDAAAA2gAAAA8AAAAAAAAAAAAA&#10;AAAAoQIAAGRycy9kb3ducmV2LnhtbFBLBQYAAAAABAAEAPkAAACRAwAAAAA=&#10;" strokecolor="#4579b8 [3044]">
                        <v:stroke endarrow="open"/>
                      </v:shape>
                      <v:shape id="Straight Arrow Connector 6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EP08EAAADaAAAADwAAAGRycy9kb3ducmV2LnhtbESPQYvCMBSE74L/ITzBm6YqlVKNIkLR&#10;67ourLdn82yLzUtpUu3+eyMseBxm5htmve1NLR7Uusqygtk0AkGcW11xoeD8nU0SEM4ja6wtk4I/&#10;crDdDAdrTLV98hc9Tr4QAcIuRQWl900qpctLMuimtiEO3s22Bn2QbSF1i88AN7WcR9FSGqw4LJTY&#10;0L6k/H7qjILF7dofEr+TSfZr910Xx/FPdlFqPOp3KxCeev8J/7ePWsES3lfCD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MQ/TwQAAANoAAAAPAAAAAAAAAAAAAAAA&#10;AKECAABkcnMvZG93bnJldi54bWxQSwUGAAAAAAQABAD5AAAAjwMAAAAA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4.</w:t>
            </w:r>
            <w:r>
              <w:rPr>
                <w:noProof/>
                <w:lang w:eastAsia="en-GB"/>
              </w:rPr>
              <w:t xml:space="preserve"> </w:t>
            </w: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>
            <w:pPr>
              <w:rPr>
                <w:noProof/>
                <w:lang w:eastAsia="en-GB"/>
              </w:rPr>
            </w:pPr>
          </w:p>
          <w:p w:rsidR="00B8798E" w:rsidRDefault="00B8798E" w:rsidP="00B8798E"/>
        </w:tc>
        <w:tc>
          <w:tcPr>
            <w:tcW w:w="35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4EDAA9A1" wp14:editId="35AA6998">
                      <wp:simplePos x="0" y="0"/>
                      <wp:positionH relativeFrom="column">
                        <wp:posOffset>-18254</wp:posOffset>
                      </wp:positionH>
                      <wp:positionV relativeFrom="paragraph">
                        <wp:posOffset>53340</wp:posOffset>
                      </wp:positionV>
                      <wp:extent cx="1889760" cy="1692275"/>
                      <wp:effectExtent l="0" t="38100" r="34290" b="22225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11" name="Straight Arrow Connector 11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Straight Arrow Connector 12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0" o:spid="_x0000_s1026" style="position:absolute;margin-left:-1.45pt;margin-top:4.2pt;width:148.8pt;height:133.25pt;z-index:251665408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">
                      <v:shape id="Straight Arrow Connector 11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rQQ8UAAADbAAAADwAAAGRycy9kb3ducmV2LnhtbESPQWvCQBCF74L/YRnBm24ULSV1FVEE&#10;i2CJCsXbmJ0modnZsLs18d+7hUJvM7w373uzWHWmFndyvrKsYDJOQBDnVldcKLicd6NXED4ga6wt&#10;k4IHeVgt+70Fptq2nNH9FAoRQ9inqKAMoUml9HlJBv3YNsRR+7LOYIirK6R22MZwU8tpkrxIgxVH&#10;QokNbUrKv08/JkK2s2x++DzcZpStP9rb+/UY3FWp4aBbv4EI1IV/89/1Xsf6E/j9JQ4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rQQ8UAAADbAAAADwAAAAAAAAAA&#10;AAAAAAChAgAAZHJzL2Rvd25yZXYueG1sUEsFBgAAAAAEAAQA+QAAAJMDAAAAAA==&#10;" strokecolor="#4579b8 [3044]">
                        <v:stroke endarrow="open"/>
                      </v:shape>
                      <v:shape id="Straight Arrow Connector 12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Z5OsEAAADbAAAADwAAAGRycy9kb3ducmV2LnhtbERPTWvDMAy9F/YfjAa7Nc5SUkJat5RC&#10;WK/rOthuWqwmobEcYif1/v08GOymx/vUdh9ML2YaXWdZwXOSgiCure64UXB5q5YFCOeRNfaWScE3&#10;OdjvHhZbLLW98yvNZ9+IGMKuRAWt90MppatbMugSOxBH7mpHgz7CsZF6xHsMN73M0nQtDXYcG1oc&#10;6NhSfTtPRsHq+hVeCn+QRfVhj9OU5/l79anU02M4bEB4Cv5f/Oc+6Tg/g99f4gFy9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xnk6wQAAANsAAAAPAAAAAAAAAAAAAAAA&#10;AKECAABkcnMvZG93bnJldi54bWxQSwUGAAAAAAQABAD5AAAAjwMAAAAA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5.</w:t>
            </w:r>
          </w:p>
        </w:tc>
        <w:tc>
          <w:tcPr>
            <w:tcW w:w="35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5A1B978" wp14:editId="085514DA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60164</wp:posOffset>
                      </wp:positionV>
                      <wp:extent cx="1889760" cy="1692275"/>
                      <wp:effectExtent l="0" t="38100" r="34290" b="22225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17" name="Straight Arrow Connector 17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Straight Arrow Connector 18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6" o:spid="_x0000_s1026" style="position:absolute;margin-left:-1.05pt;margin-top:4.75pt;width:148.8pt;height:133.25pt;z-index:251668480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">
                      <v:shape id="Straight Arrow Connector 17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/trMUAAADbAAAADwAAAGRycy9kb3ducmV2LnhtbESPQWvCQBCF7wX/wzJCb3VjsVWiq4il&#10;0CJYooJ4G7NjEszOht2tif/eFQq9zfDevO/NbNGZWlzJ+cqyguEgAUGcW11xoWC/+3yZgPABWWNt&#10;mRTcyMNi3nuaYaptyxldt6EQMYR9igrKEJpUSp+XZNAPbEMctbN1BkNcXSG1wzaGm1q+Jsm7NFhx&#10;JJTY0Kqk/LL9NRHyMcre1of1aUTZ8qc9fR83wR2Veu53yymIQF34N/9df+lYfwyPX+IA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/trMUAAADbAAAADwAAAAAAAAAA&#10;AAAAAAChAgAAZHJzL2Rvd25yZXYueG1sUEsFBgAAAAAEAAQA+QAAAJMDAAAAAA==&#10;" strokecolor="#4579b8 [3044]">
                        <v:stroke endarrow="open"/>
                      </v:shape>
                      <v:shape id="Straight Arrow Connector 18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5O0MMAAADbAAAADwAAAGRycy9kb3ducmV2LnhtbESPT2vCQBDF7wW/wzIFb3VTJSWkriJC&#10;aK/+A72N2TEJzc6G7Ebjt+8cCr3N8N6895vlenStulMfGs8G3mcJKOLS24YrA8dD8ZaBChHZYuuZ&#10;DDwpwHo1eVlibv2Dd3Tfx0pJCIccDdQxdrnWoazJYZj5jli0m+8dRln7StseHxLuWj1Pkg/tsGFp&#10;qLGjbU3lz35wBha36/iVxY3OirPfDkOapqfiYsz0ddx8goo0xn/z3/W3FXyBlV9kAL3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uTtD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6.</w:t>
            </w:r>
          </w:p>
        </w:tc>
      </w:tr>
      <w:tr w:rsidR="00B8798E" w:rsidTr="00B8798E">
        <w:tc>
          <w:tcPr>
            <w:tcW w:w="35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640" w:dyaOrig="320">
                <v:shape id="_x0000_i1028" type="#_x0000_t75" style="width:82.2pt;height:16.1pt" o:ole="">
                  <v:imagedata r:id="rId11" o:title=""/>
                </v:shape>
                <o:OLEObject Type="Embed" ProgID="Equation.DSMT4" ShapeID="_x0000_i1028" DrawAspect="Content" ObjectID="_1492945362" r:id="rId12"/>
              </w:object>
            </w:r>
          </w:p>
          <w:p w:rsidR="00B8798E" w:rsidRDefault="00B8798E" w:rsidP="00B8798E">
            <w:pPr>
              <w:jc w:val="center"/>
            </w:pPr>
          </w:p>
        </w:tc>
        <w:tc>
          <w:tcPr>
            <w:tcW w:w="35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200" w:dyaOrig="320">
                <v:shape id="_x0000_i1029" type="#_x0000_t75" style="width:60.2pt;height:16.1pt" o:ole="">
                  <v:imagedata r:id="rId13" o:title=""/>
                </v:shape>
                <o:OLEObject Type="Embed" ProgID="Equation.DSMT4" ShapeID="_x0000_i1029" DrawAspect="Content" ObjectID="_1492945363" r:id="rId14"/>
              </w:object>
            </w:r>
          </w:p>
        </w:tc>
        <w:tc>
          <w:tcPr>
            <w:tcW w:w="35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460" w:dyaOrig="360">
                <v:shape id="_x0000_i1030" type="#_x0000_t75" style="width:73.05pt;height:18.25pt" o:ole="">
                  <v:imagedata r:id="rId15" o:title=""/>
                </v:shape>
                <o:OLEObject Type="Embed" ProgID="Equation.DSMT4" ShapeID="_x0000_i1030" DrawAspect="Content" ObjectID="_1492945364" r:id="rId16"/>
              </w:object>
            </w:r>
          </w:p>
        </w:tc>
      </w:tr>
      <w:tr w:rsidR="00B8798E" w:rsidTr="00B8798E">
        <w:tc>
          <w:tcPr>
            <w:tcW w:w="3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430DA405" wp14:editId="7D5A2FD3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55482</wp:posOffset>
                      </wp:positionV>
                      <wp:extent cx="1889760" cy="1692275"/>
                      <wp:effectExtent l="0" t="38100" r="34290" b="22225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20" name="Straight Arrow Connector 20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Arrow Connector 21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9" o:spid="_x0000_s1026" style="position:absolute;margin-left:-1.2pt;margin-top:4.35pt;width:148.8pt;height:133.25pt;z-index:251670528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">
                      <v:shape id="Straight Arrow Connector 20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q/ZcIAAADbAAAADwAAAGRycy9kb3ducmV2LnhtbERPTWvCQBC9F/oflil4q5uKlhJdRVoK&#10;FaElVhBvY3ZMQrOzYXc16b/vHAoeH+97sRpcq64UYuPZwNM4A0VcettwZWD//f74AiomZIutZzLw&#10;SxFWy/u7BebW91zQdZcqJSEcczRQp9TlWseyJodx7Dti4c4+OEwCQ6VtwF7CXasnWfasHTYsDTV2&#10;9FpT+bO7OCl5mxaz7WF7mlKx/upPm+NnCkdjRg/Deg4q0ZBu4n/3hzUwkfXyRX6A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q/ZcIAAADbAAAADwAAAAAAAAAAAAAA&#10;AAChAgAAZHJzL2Rvd25yZXYueG1sUEsFBgAAAAAEAAQA+QAAAJADAAAAAA==&#10;" strokecolor="#4579b8 [3044]">
                        <v:stroke endarrow="open"/>
                      </v:shape>
                      <v:shape id="Straight Arrow Connector 21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gt8MMAAADbAAAADwAAAGRycy9kb3ducmV2LnhtbESPT4vCMBTE78J+h/CEvdlUpVKqUUQo&#10;63X9A7u3Z/Nsi81LaVLtfvuNIHgcZuY3zGozmEbcqXO1ZQXTKAZBXFhdc6ngdMwnKQjnkTU2lknB&#10;HznYrD9GK8y0ffA33Q++FAHCLkMFlfdtJqUrKjLoItsSB+9qO4M+yK6UusNHgJtGzuJ4IQ3WHBYq&#10;bGlXUXE79EbB/HoZvlK/lWn+Y3d9nyTJOf9V6nM8bJcgPA3+HX6191rBbArPL+EH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4LfD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07E9B3F5" wp14:editId="2BA96CB0">
                      <wp:simplePos x="0" y="0"/>
                      <wp:positionH relativeFrom="column">
                        <wp:posOffset>2242820</wp:posOffset>
                      </wp:positionH>
                      <wp:positionV relativeFrom="paragraph">
                        <wp:posOffset>55482</wp:posOffset>
                      </wp:positionV>
                      <wp:extent cx="1889760" cy="1692275"/>
                      <wp:effectExtent l="0" t="38100" r="34290" b="22225"/>
                      <wp:wrapNone/>
                      <wp:docPr id="22" name="Group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23" name="Straight Arrow Connector 23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Arrow Connector 24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2" o:spid="_x0000_s1026" style="position:absolute;margin-left:176.6pt;margin-top:4.35pt;width:148.8pt;height:133.25pt;z-index:251671552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">
                      <v:shape id="Straight Arrow Connector 23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ghEsQAAADbAAAADwAAAGRycy9kb3ducmV2LnhtbESPX2vCMBTF3wd+h3CFvc1UpzI6o8jG&#10;YEOYtBPEt2tz1xabm5Jktn57MxB8PJw/P85i1ZtGnMn52rKC8SgBQVxYXXOpYPfz8fQCwgdkjY1l&#10;UnAhD6vl4GGBqbYdZ3TOQyniCPsUFVQhtKmUvqjIoB/Zljh6v9YZDFG6UmqHXRw3jZwkyVwarDkS&#10;KmzpraLilP+ZCHmfZrPNfnOcUrbedsevw3dwB6Ueh/36FUSgPtzDt/anVjB5hv8v8Q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2CESxAAAANsAAAAPAAAAAAAAAAAA&#10;AAAAAKECAABkcnMvZG93bnJldi54bWxQSwUGAAAAAAQABAD5AAAAkgMAAAAA&#10;" strokecolor="#4579b8 [3044]">
                        <v:stroke endarrow="open"/>
                      </v:shape>
                      <v:shape id="Straight Arrow Connector 24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+OaMMAAADbAAAADwAAAGRycy9kb3ducmV2LnhtbESPT4vCMBTE78J+h/AWvGmqa5dSjSJC&#10;Wa/+Wdi9PZtnW2xeSpNq/fZGEDwOM/MbZrHqTS2u1LrKsoLJOAJBnFtdcaHgeMhGCQjnkTXWlknB&#10;nRyslh+DBaba3nhH170vRICwS1FB6X2TSunykgy6sW2Ig3e2rUEfZFtI3eItwE0tp1H0LQ1WHBZK&#10;bGhTUn7Zd0bB1/nU/yR+LZPsz266Lo7j3+xfqeFnv56D8NT7d/jV3moF0xk8v4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Pjmj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1DBB55A2" wp14:editId="36D0FC72">
                      <wp:simplePos x="0" y="0"/>
                      <wp:positionH relativeFrom="column">
                        <wp:posOffset>4508500</wp:posOffset>
                      </wp:positionH>
                      <wp:positionV relativeFrom="paragraph">
                        <wp:posOffset>61832</wp:posOffset>
                      </wp:positionV>
                      <wp:extent cx="1889760" cy="1692275"/>
                      <wp:effectExtent l="0" t="38100" r="34290" b="2222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26" name="Straight Arrow Connector 26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Straight Arrow Connector 27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5" o:spid="_x0000_s1026" style="position:absolute;margin-left:355pt;margin-top:4.85pt;width:148.8pt;height:133.25pt;z-index:251672576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">
                      <v:shape id="Straight Arrow Connector 26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+CisQAAADbAAAADwAAAGRycy9kb3ducmV2LnhtbESPX2vCMBTF3wd+h3AF32aqOJFqFFEG&#10;G8JGVRDfrs21LTY3JYm2+/bLYODj4fz5cRarztTiQc5XlhWMhgkI4tzqigsFx8P76wyED8gaa8uk&#10;4Ic8rJa9lwWm2rac0WMfChFH2KeooAyhSaX0eUkG/dA2xNG7WmcwROkKqR22cdzUcpwkU2mw4kgo&#10;saFNSfltfzcRsp1kb7vT7jKhbP3dXj7PX8GdlRr0u/UcRKAuPMP/7Q+tYDyF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r4KKxAAAANsAAAAPAAAAAAAAAAAA&#10;AAAAAKECAABkcnMvZG93bnJldi54bWxQSwUGAAAAAAQABAD5AAAAkgMAAAAA&#10;" strokecolor="#4579b8 [3044]">
                        <v:stroke endarrow="open"/>
                      </v:shape>
                      <v:shape id="Straight Arrow Connector 27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0QH8MAAADbAAAADwAAAGRycy9kb3ducmV2LnhtbESPT4vCMBTE78J+h/AWvGmqS91SjSJC&#10;Wa/+Wdi9PZtnW2xeSpNq/fZGEDwOM/MbZrHqTS2u1LrKsoLJOAJBnFtdcaHgeMhGCQjnkTXWlknB&#10;nRyslh+DBaba3nhH170vRICwS1FB6X2TSunykgy6sW2Ig3e2rUEfZFtI3eItwE0tp1E0kwYrDgsl&#10;NrQpKb/sO6Pg63zqfxK/lkn2ZzddF8fxb/av1PCzX89BeOr9O/xqb7WC6Tc8v4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dEB/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7.</w:t>
            </w:r>
          </w:p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  <w:p w:rsidR="00B8798E" w:rsidRDefault="00B8798E" w:rsidP="00B8798E"/>
        </w:tc>
        <w:tc>
          <w:tcPr>
            <w:tcW w:w="35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t>8.</w:t>
            </w:r>
          </w:p>
        </w:tc>
        <w:tc>
          <w:tcPr>
            <w:tcW w:w="35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798E" w:rsidRDefault="00B8798E" w:rsidP="00B8798E">
            <w:r>
              <w:t>9.</w:t>
            </w:r>
          </w:p>
        </w:tc>
      </w:tr>
      <w:tr w:rsidR="00B8798E" w:rsidTr="00B8798E">
        <w:tc>
          <w:tcPr>
            <w:tcW w:w="35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460" w:dyaOrig="360">
                <v:shape id="_x0000_i1031" type="#_x0000_t75" style="width:73.05pt;height:18.25pt" o:ole="">
                  <v:imagedata r:id="rId17" o:title=""/>
                </v:shape>
                <o:OLEObject Type="Embed" ProgID="Equation.DSMT4" ShapeID="_x0000_i1031" DrawAspect="Content" ObjectID="_1492945365" r:id="rId18"/>
              </w:object>
            </w:r>
          </w:p>
          <w:p w:rsidR="00B8798E" w:rsidRDefault="00B8798E" w:rsidP="00B8798E">
            <w:pPr>
              <w:jc w:val="center"/>
            </w:pPr>
          </w:p>
        </w:tc>
        <w:tc>
          <w:tcPr>
            <w:tcW w:w="35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440" w:dyaOrig="360">
                <v:shape id="_x0000_i1032" type="#_x0000_t75" style="width:1in;height:18.25pt" o:ole="">
                  <v:imagedata r:id="rId19" o:title=""/>
                </v:shape>
                <o:OLEObject Type="Embed" ProgID="Equation.DSMT4" ShapeID="_x0000_i1032" DrawAspect="Content" ObjectID="_1492945366" r:id="rId20"/>
              </w:object>
            </w:r>
          </w:p>
        </w:tc>
        <w:tc>
          <w:tcPr>
            <w:tcW w:w="35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579" w:dyaOrig="360">
                <v:shape id="_x0000_i1033" type="#_x0000_t75" style="width:79pt;height:18.25pt" o:ole="">
                  <v:imagedata r:id="rId21" o:title=""/>
                </v:shape>
                <o:OLEObject Type="Embed" ProgID="Equation.DSMT4" ShapeID="_x0000_i1033" DrawAspect="Content" ObjectID="_1492945367" r:id="rId22"/>
              </w:object>
            </w:r>
          </w:p>
        </w:tc>
      </w:tr>
      <w:tr w:rsidR="00B8798E" w:rsidTr="00B879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60" w:type="dxa"/>
            <w:tcBorders>
              <w:bottom w:val="nil"/>
            </w:tcBorders>
          </w:tcPr>
          <w:p w:rsidR="00B8798E" w:rsidRDefault="00B8798E" w:rsidP="005D5248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447B6578" wp14:editId="4CF098B7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55482</wp:posOffset>
                      </wp:positionV>
                      <wp:extent cx="1889760" cy="1692275"/>
                      <wp:effectExtent l="0" t="38100" r="34290" b="22225"/>
                      <wp:wrapNone/>
                      <wp:docPr id="28" name="Group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29" name="Straight Arrow Connector 29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Straight Arrow Connector 30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8" o:spid="_x0000_s1026" style="position:absolute;margin-left:-1.2pt;margin-top:4.35pt;width:148.8pt;height:133.25pt;z-index:251674624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">
                      <v:shape id="Straight Arrow Connector 29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AW+MQAAADbAAAADwAAAGRycy9kb3ducmV2LnhtbESPX2vCMBTF3wd+h3AF32aquKHVKLIh&#10;bAiTqiC+XZtrW2xuSpLZ7tsvg4GPh/Pnx1msOlOLOzlfWVYwGiYgiHOrKy4UHA+b5ykIH5A11pZJ&#10;wQ95WC17TwtMtW05o/s+FCKOsE9RQRlCk0rp85IM+qFtiKN3tc5giNIVUjts47ip5ThJXqXBiiOh&#10;xIbeSspv+28TIe+T7GV72l4mlK137eXz/BXcWalBv1vPQQTqwiP83/7QCsYz+PsSf4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MBb4xAAAANsAAAAPAAAAAAAAAAAA&#10;AAAAAKECAABkcnMvZG93bnJldi54bWxQSwUGAAAAAAQABAD5AAAAkgMAAAAA&#10;" strokecolor="#4579b8 [3044]">
                        <v:stroke endarrow="open"/>
                      </v:shape>
                      <v:shape id="Straight Arrow Connector 30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0etr8AAADbAAAADwAAAGRycy9kb3ducmV2LnhtbERPS2vCQBC+F/wPyxS81U2VlJC6igih&#10;vfoCvY3ZMQnNzobsRuO/7xwKPX587+V6dK26Ux8azwbeZwko4tLbhisDx0PxloEKEdli65kMPCnA&#10;ejV5WWJu/YN3dN/HSkkIhxwN1DF2udahrMlhmPmOWLib7x1GgX2lbY8PCXetnifJh3bYsDTU2NG2&#10;pvJnPzgDi9t1/MriRmfF2W+HIU3TU3ExZvo6bj5BRRrjv/jP/W3FJ+vli/wA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e0etr8AAADbAAAADwAAAAAAAAAAAAAAAACh&#10;AgAAZHJzL2Rvd25yZXYueG1sUEsFBgAAAAAEAAQA+QAAAI0DAAAAAA=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451F8271" wp14:editId="64DBFA59">
                      <wp:simplePos x="0" y="0"/>
                      <wp:positionH relativeFrom="column">
                        <wp:posOffset>2242820</wp:posOffset>
                      </wp:positionH>
                      <wp:positionV relativeFrom="paragraph">
                        <wp:posOffset>55482</wp:posOffset>
                      </wp:positionV>
                      <wp:extent cx="1889760" cy="1692275"/>
                      <wp:effectExtent l="0" t="38100" r="34290" b="2222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32" name="Straight Arrow Connector 32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Arrow Connector 33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1" o:spid="_x0000_s1026" style="position:absolute;margin-left:176.6pt;margin-top:4.35pt;width:148.8pt;height:133.25pt;z-index:251675648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">
                      <v:shape id="Straight Arrow Connector 32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0SVMQAAADbAAAADwAAAGRycy9kb3ducmV2LnhtbESPX2vCMBTF3wd+h3CFvc1UpzI6o8jG&#10;YEOYtBPEt2tz1xabm5Jktn57MxB8PJw/P85i1ZtGnMn52rKC8SgBQVxYXXOpYPfz8fQCwgdkjY1l&#10;UnAhD6vl4GGBqbYdZ3TOQyniCPsUFVQhtKmUvqjIoB/Zljh6v9YZDFG6UmqHXRw3jZwkyVwarDkS&#10;KmzpraLilP+ZCHmfZrPNfnOcUrbedsevw3dwB6Ueh/36FUSgPtzDt/anVvA8gf8v8Q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TRJUxAAAANsAAAAPAAAAAAAAAAAA&#10;AAAAAKECAABkcnMvZG93bnJldi54bWxQSwUGAAAAAAQABAD5AAAAkgMAAAAA&#10;" strokecolor="#4579b8 [3044]">
                        <v:stroke endarrow="open"/>
                      </v:shape>
                      <v:shape id="Straight Arrow Connector 33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+AwcMAAADbAAAADwAAAGRycy9kb3ducmV2LnhtbESPQWuDQBSE74X8h+UFcmvWRCxisgki&#10;SHutbaG5vbgvKnHfirsm5t93C4Ueh5lvhtkfZ9OLG42us6xgs45AENdWd9wo+Pwon1MQziNr7C2T&#10;ggc5OB4WT3vMtL3zO90q34hQwi5DBa33Qyalq1sy6NZ2IA7exY4GfZBjI/WI91BuermNohdpsOOw&#10;0OJARUv1tZqMgvhynl9Tn8u0/LbFNCVJ8lWelFot53wHwtPs/8N/9JsOXAy/X8IPkI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/gMH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6620053E" wp14:editId="7575FE5A">
                      <wp:simplePos x="0" y="0"/>
                      <wp:positionH relativeFrom="column">
                        <wp:posOffset>4508500</wp:posOffset>
                      </wp:positionH>
                      <wp:positionV relativeFrom="paragraph">
                        <wp:posOffset>61832</wp:posOffset>
                      </wp:positionV>
                      <wp:extent cx="1889760" cy="1692275"/>
                      <wp:effectExtent l="0" t="38100" r="34290" b="22225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9760" cy="1692275"/>
                                <a:chOff x="0" y="0"/>
                                <a:chExt cx="1889760" cy="1692323"/>
                              </a:xfrm>
                            </wpg:grpSpPr>
                            <wps:wsp>
                              <wps:cNvPr id="35" name="Straight Arrow Connector 35"/>
                              <wps:cNvCnPr/>
                              <wps:spPr>
                                <a:xfrm flipV="1">
                                  <a:off x="921224" y="0"/>
                                  <a:ext cx="0" cy="16923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" name="Straight Arrow Connector 36"/>
                              <wps:cNvCnPr/>
                              <wps:spPr>
                                <a:xfrm>
                                  <a:off x="0" y="1030406"/>
                                  <a:ext cx="18897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4" o:spid="_x0000_s1026" style="position:absolute;margin-left:355pt;margin-top:4.85pt;width:148.8pt;height:133.25pt;z-index:251676672" coordsize="18897,16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">
                      <v:shape id="Straight Arrow Connector 35" o:spid="_x0000_s1027" type="#_x0000_t32" style="position:absolute;left:9212;width:0;height:169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SKIMQAAADbAAAADwAAAGRycy9kb3ducmV2LnhtbESPX2vCMBTF3wW/Q7iDvWm6TWV0RpGN&#10;gSJM6gTx7drctcXmpiTR1m9vhIGPh/Pnx5nOO1OLCzlfWVbwMkxAEOdWV1wo2P1+D95B+ICssbZM&#10;Cq7kYT7r96aYattyRpdtKEQcYZ+igjKEJpXS5yUZ9EPbEEfvzzqDIUpXSO2wjeOmlq9JMpEGK46E&#10;Ehv6LCk/bc8mQr5G2Xi9Xx9HlC027XF1+AnuoNTzU7f4ABGoC4/wf3upFbyN4f4l/g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pIogxAAAANsAAAAPAAAAAAAAAAAA&#10;AAAAAKECAABkcnMvZG93bnJldi54bWxQSwUGAAAAAAQABAD5AAAAkgMAAAAA&#10;" strokecolor="#4579b8 [3044]">
                        <v:stroke endarrow="open"/>
                      </v:shape>
                      <v:shape id="Straight Arrow Connector 36" o:spid="_x0000_s1028" type="#_x0000_t32" style="position:absolute;top:10304;width:188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gjWcMAAADbAAAADwAAAGRycy9kb3ducmV2LnhtbESPzWrDMBCE74W+g9hCb7XcFgfjRAkh&#10;YNprkgbS29baWCbWyljyT96+KgR6HGa+GWa1mW0rRup941jBa5KCIK6cbrhW8HUsX3IQPiBrbB2T&#10;ght52KwfH1ZYaDfxnsZDqEUsYV+gAhNCV0jpK0MWfeI64uhdXG8xRNnXUvc4xXLbyrc0XUiLDccF&#10;gx3tDFXXw2AVvF9+5o88bGVent1uGLIsO5XfSj0/zdsliEBz+A/f6U8duQX8fY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II1n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  <w:r>
              <w:t>10.</w:t>
            </w:r>
            <w:r w:rsidR="0059419B">
              <w:t>*</w:t>
            </w:r>
          </w:p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  <w:p w:rsidR="00B8798E" w:rsidRDefault="00B8798E" w:rsidP="005D5248"/>
        </w:tc>
        <w:tc>
          <w:tcPr>
            <w:tcW w:w="3561" w:type="dxa"/>
            <w:tcBorders>
              <w:bottom w:val="nil"/>
            </w:tcBorders>
          </w:tcPr>
          <w:p w:rsidR="00B8798E" w:rsidRDefault="00B8798E" w:rsidP="005D5248">
            <w:r>
              <w:t>11.</w:t>
            </w:r>
            <w:r w:rsidR="0059419B">
              <w:t>*</w:t>
            </w:r>
          </w:p>
        </w:tc>
        <w:tc>
          <w:tcPr>
            <w:tcW w:w="3561" w:type="dxa"/>
            <w:tcBorders>
              <w:bottom w:val="nil"/>
            </w:tcBorders>
          </w:tcPr>
          <w:p w:rsidR="00B8798E" w:rsidRDefault="00B8798E" w:rsidP="005D5248">
            <w:r>
              <w:t>12.</w:t>
            </w:r>
            <w:r w:rsidR="0059419B">
              <w:t>*</w:t>
            </w:r>
          </w:p>
        </w:tc>
      </w:tr>
      <w:tr w:rsidR="00B8798E" w:rsidTr="00B879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60" w:type="dxa"/>
            <w:tcBorders>
              <w:top w:val="nil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560" w:dyaOrig="360">
                <v:shape id="_x0000_i1034" type="#_x0000_t75" style="width:77.9pt;height:18.25pt" o:ole="">
                  <v:imagedata r:id="rId23" o:title=""/>
                </v:shape>
                <o:OLEObject Type="Embed" ProgID="Equation.DSMT4" ShapeID="_x0000_i1034" DrawAspect="Content" ObjectID="_1492945368" r:id="rId24"/>
              </w:object>
            </w:r>
          </w:p>
          <w:p w:rsidR="00B8798E" w:rsidRDefault="00B8798E" w:rsidP="00B8798E">
            <w:pPr>
              <w:jc w:val="center"/>
            </w:pPr>
          </w:p>
        </w:tc>
        <w:tc>
          <w:tcPr>
            <w:tcW w:w="3561" w:type="dxa"/>
            <w:tcBorders>
              <w:top w:val="nil"/>
            </w:tcBorders>
          </w:tcPr>
          <w:p w:rsidR="00B8798E" w:rsidRDefault="00B8798E" w:rsidP="00B8798E">
            <w:pPr>
              <w:jc w:val="center"/>
            </w:pPr>
            <w:r w:rsidRPr="00B8798E">
              <w:rPr>
                <w:position w:val="-10"/>
              </w:rPr>
              <w:object w:dxaOrig="1460" w:dyaOrig="360">
                <v:shape id="_x0000_i1035" type="#_x0000_t75" style="width:73.05pt;height:18.25pt" o:ole="">
                  <v:imagedata r:id="rId25" o:title=""/>
                </v:shape>
                <o:OLEObject Type="Embed" ProgID="Equation.DSMT4" ShapeID="_x0000_i1035" DrawAspect="Content" ObjectID="_1492945369" r:id="rId26"/>
              </w:object>
            </w:r>
          </w:p>
        </w:tc>
        <w:tc>
          <w:tcPr>
            <w:tcW w:w="3561" w:type="dxa"/>
            <w:tcBorders>
              <w:top w:val="nil"/>
            </w:tcBorders>
          </w:tcPr>
          <w:p w:rsidR="00B8798E" w:rsidRDefault="0059419B" w:rsidP="00B8798E">
            <w:pPr>
              <w:jc w:val="center"/>
            </w:pPr>
            <w:r w:rsidRPr="00B8798E">
              <w:rPr>
                <w:position w:val="-10"/>
              </w:rPr>
              <w:object w:dxaOrig="1460" w:dyaOrig="360">
                <v:shape id="_x0000_i1036" type="#_x0000_t75" style="width:73.05pt;height:18.25pt" o:ole="">
                  <v:imagedata r:id="rId27" o:title=""/>
                </v:shape>
                <o:OLEObject Type="Embed" ProgID="Equation.DSMT4" ShapeID="_x0000_i1036" DrawAspect="Content" ObjectID="_1492945370" r:id="rId28"/>
              </w:object>
            </w:r>
          </w:p>
        </w:tc>
      </w:tr>
    </w:tbl>
    <w:p w:rsidR="00B8798E" w:rsidRPr="00B8798E" w:rsidRDefault="00B8798E" w:rsidP="00B8798E"/>
    <w:sectPr w:rsidR="00B8798E" w:rsidRPr="00B8798E" w:rsidSect="00B8798E">
      <w:pgSz w:w="11906" w:h="16838"/>
      <w:pgMar w:top="720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798E"/>
    <w:rsid w:val="00494DC9"/>
    <w:rsid w:val="0059419B"/>
    <w:rsid w:val="0086351D"/>
    <w:rsid w:val="00B8798E"/>
    <w:rsid w:val="00BB2136"/>
    <w:rsid w:val="00C667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8798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8798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B879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8798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8798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B879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8</Words>
  <Characters>392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DST</Company>
  <LinksUpToDate>false</LinksUpToDate>
  <CharactersWithSpaces>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es, Tristan (SHHS)</dc:creator>
  <cp:lastModifiedBy>kthomas</cp:lastModifiedBy>
  <cp:revision>2</cp:revision>
  <dcterms:created xsi:type="dcterms:W3CDTF">2015-05-12T13:16:00Z</dcterms:created>
  <dcterms:modified xsi:type="dcterms:W3CDTF">2015-05-12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